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8B40B23" w14:textId="5417CF26" w:rsidR="00F25AE3" w:rsidRDefault="005306FF">
      <w:pPr>
        <w:jc w:val="center"/>
        <w:rPr>
          <w:rFonts w:ascii="黑体" w:eastAsia="黑体" w:hAnsi="黑体" w:cs="黑体"/>
          <w:b/>
          <w:bCs/>
          <w:sz w:val="32"/>
          <w:szCs w:val="32"/>
        </w:rPr>
      </w:pPr>
      <w:r>
        <w:rPr>
          <w:rFonts w:ascii="黑体" w:eastAsia="黑体" w:hAnsi="黑体" w:cs="黑体" w:hint="eastAsia"/>
          <w:b/>
          <w:bCs/>
          <w:sz w:val="32"/>
          <w:szCs w:val="32"/>
        </w:rPr>
        <w:t>实验报告五</w:t>
      </w:r>
    </w:p>
    <w:tbl>
      <w:tblPr>
        <w:tblStyle w:val="a7"/>
        <w:tblW w:w="8522" w:type="dxa"/>
        <w:tblLayout w:type="fixed"/>
        <w:tblLook w:val="04A0" w:firstRow="1" w:lastRow="0" w:firstColumn="1" w:lastColumn="0" w:noHBand="0" w:noVBand="1"/>
      </w:tblPr>
      <w:tblGrid>
        <w:gridCol w:w="8522"/>
      </w:tblGrid>
      <w:tr w:rsidR="00F25AE3" w14:paraId="7F0D8F40" w14:textId="77777777">
        <w:trPr>
          <w:trHeight w:val="13149"/>
        </w:trPr>
        <w:tc>
          <w:tcPr>
            <w:tcW w:w="8522" w:type="dxa"/>
          </w:tcPr>
          <w:p w14:paraId="3E1C1E86" w14:textId="77777777" w:rsidR="00F25AE3" w:rsidRDefault="00703F3D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>题目（摘要）</w:t>
            </w:r>
          </w:p>
          <w:p w14:paraId="57CBC83B" w14:textId="39BA268A" w:rsidR="00F25AE3" w:rsidRDefault="000D5482">
            <w:pPr>
              <w:jc w:val="left"/>
            </w:pPr>
            <w:r>
              <w:t>利用</w:t>
            </w:r>
            <w:r>
              <w:t xml:space="preserve"> Gauss </w:t>
            </w:r>
            <w:r>
              <w:t>列主元消去法求解线性方程组</w:t>
            </w:r>
            <m:oMath>
              <m:r>
                <w:rPr>
                  <w:rFonts w:ascii="Cambria Math" w:hAnsi="Cambria Math"/>
                </w:rPr>
                <m:t>AX=B</m:t>
              </m:r>
            </m:oMath>
            <w:r>
              <w:t>。</w:t>
            </w:r>
          </w:p>
          <w:p w14:paraId="0047C895" w14:textId="5D7A7739" w:rsidR="000D5482" w:rsidRDefault="000D5482" w:rsidP="000D5482">
            <w:pPr>
              <w:tabs>
                <w:tab w:val="center" w:pos="4150"/>
                <w:tab w:val="right" w:pos="8300"/>
              </w:tabs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rFonts w:ascii="宋体" w:eastAsia="宋体" w:hAnsi="宋体" w:cs="宋体"/>
                <w:sz w:val="28"/>
                <w:szCs w:val="28"/>
              </w:rPr>
              <w:tab/>
            </w:r>
          </w:p>
          <w:p w14:paraId="6DB2DFED" w14:textId="77777777" w:rsidR="00F25AE3" w:rsidRDefault="00F25AE3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02456D3B" w14:textId="77777777" w:rsidR="00F25AE3" w:rsidRDefault="00703F3D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>前言：（目的和意义）</w:t>
            </w:r>
          </w:p>
          <w:p w14:paraId="53632390" w14:textId="1497DEF9" w:rsidR="00F25AE3" w:rsidRDefault="000D5482">
            <w:pPr>
              <w:spacing w:line="360" w:lineRule="auto"/>
              <w:jc w:val="left"/>
              <w:rPr>
                <w:rFonts w:ascii="宋体" w:eastAsia="宋体" w:hAnsi="宋体" w:cs="宋体"/>
                <w:sz w:val="24"/>
              </w:rPr>
            </w:pPr>
            <w:r>
              <w:rPr>
                <w:rFonts w:ascii="宋体" w:eastAsia="宋体" w:hAnsi="宋体" w:cs="宋体" w:hint="eastAsia"/>
                <w:sz w:val="24"/>
              </w:rPr>
              <w:t>目的：通过化简系数矩阵的方法，求解线性方程组。</w:t>
            </w:r>
          </w:p>
          <w:p w14:paraId="3C7C13BA" w14:textId="45119816" w:rsidR="000D5482" w:rsidRDefault="000D5482">
            <w:pPr>
              <w:spacing w:line="360" w:lineRule="auto"/>
              <w:jc w:val="left"/>
              <w:rPr>
                <w:rFonts w:ascii="宋体" w:eastAsia="宋体" w:hAnsi="宋体" w:cs="宋体"/>
                <w:sz w:val="24"/>
              </w:rPr>
            </w:pPr>
            <w:r>
              <w:rPr>
                <w:rFonts w:ascii="宋体" w:eastAsia="宋体" w:hAnsi="宋体" w:cs="宋体" w:hint="eastAsia"/>
                <w:sz w:val="24"/>
              </w:rPr>
              <w:t>意义：</w:t>
            </w:r>
            <w:r w:rsidR="00EE5D2A">
              <w:rPr>
                <w:rFonts w:ascii="宋体" w:eastAsia="宋体" w:hAnsi="宋体" w:cs="宋体" w:hint="eastAsia"/>
                <w:sz w:val="24"/>
              </w:rPr>
              <w:t>高斯消元法通过化简系数矩阵为三角阵，可以简化求解线性方程组的步骤。</w:t>
            </w:r>
            <w:r w:rsidR="00051514">
              <w:rPr>
                <w:rFonts w:ascii="宋体" w:eastAsia="宋体" w:hAnsi="宋体" w:cs="宋体" w:hint="eastAsia"/>
                <w:sz w:val="24"/>
              </w:rPr>
              <w:t>而</w:t>
            </w:r>
            <w:r w:rsidR="00032C98">
              <w:rPr>
                <w:rFonts w:ascii="宋体" w:eastAsia="宋体" w:hAnsi="宋体" w:cs="宋体" w:hint="eastAsia"/>
                <w:sz w:val="24"/>
              </w:rPr>
              <w:t>列选</w:t>
            </w:r>
            <w:r>
              <w:rPr>
                <w:rFonts w:ascii="宋体" w:eastAsia="宋体" w:hAnsi="宋体" w:cs="宋体" w:hint="eastAsia"/>
                <w:sz w:val="24"/>
              </w:rPr>
              <w:t>的高斯消元法，</w:t>
            </w:r>
            <w:r w:rsidR="00032C98">
              <w:rPr>
                <w:rFonts w:ascii="宋体" w:eastAsia="宋体" w:hAnsi="宋体" w:cs="宋体" w:hint="eastAsia"/>
                <w:sz w:val="24"/>
              </w:rPr>
              <w:t>可以压制舍入误差对实验结果的影响，即通过每次选取待化简的一列中绝对值最大的数，来控制乘数因子</w:t>
            </w:r>
            <w:r w:rsidR="00032C98" w:rsidRPr="00032C98">
              <w:rPr>
                <w:rFonts w:ascii="宋体" w:eastAsia="宋体" w:hAnsi="宋体" w:cs="宋体"/>
                <w:position w:val="-12"/>
                <w:sz w:val="24"/>
              </w:rPr>
              <w:object w:dxaOrig="360" w:dyaOrig="360" w14:anchorId="3AA0B7F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style="width:18pt;height:18pt" o:ole="">
                  <v:imagedata r:id="rId7" o:title=""/>
                </v:shape>
                <o:OLEObject Type="Embed" ProgID="Equation.DSMT4" ShapeID="_x0000_i1029" DrawAspect="Content" ObjectID="_1681314062" r:id="rId8"/>
              </w:object>
            </w:r>
            <w:r w:rsidR="00032C98">
              <w:rPr>
                <w:rFonts w:ascii="宋体" w:eastAsia="宋体" w:hAnsi="宋体" w:cs="宋体" w:hint="eastAsia"/>
                <w:sz w:val="24"/>
              </w:rPr>
              <w:t>不会出现大数吃小数的情况</w:t>
            </w:r>
            <w:r>
              <w:rPr>
                <w:rFonts w:ascii="宋体" w:eastAsia="宋体" w:hAnsi="宋体" w:cs="宋体" w:hint="eastAsia"/>
                <w:sz w:val="24"/>
              </w:rPr>
              <w:t>。</w:t>
            </w:r>
          </w:p>
        </w:tc>
      </w:tr>
      <w:tr w:rsidR="00F25AE3" w14:paraId="74EB7D0B" w14:textId="77777777">
        <w:trPr>
          <w:trHeight w:val="13238"/>
        </w:trPr>
        <w:tc>
          <w:tcPr>
            <w:tcW w:w="8522" w:type="dxa"/>
          </w:tcPr>
          <w:p w14:paraId="40C1C3A7" w14:textId="5C19AA3B" w:rsidR="00F25AE3" w:rsidRPr="005306FF" w:rsidRDefault="00703F3D" w:rsidP="005306FF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lastRenderedPageBreak/>
              <w:t>数学原理</w:t>
            </w:r>
            <w:r w:rsidR="00495852">
              <w:rPr>
                <w:rFonts w:ascii="宋体" w:eastAsia="宋体" w:hAnsi="宋体" w:cs="宋体"/>
                <w:sz w:val="24"/>
              </w:rPr>
              <w:tab/>
            </w:r>
            <w:r w:rsidR="00495852" w:rsidRPr="00495852">
              <w:rPr>
                <w:rFonts w:ascii="宋体" w:eastAsia="宋体" w:hAnsi="宋体" w:cs="宋体"/>
                <w:position w:val="-4"/>
                <w:sz w:val="24"/>
              </w:rPr>
              <w:object w:dxaOrig="180" w:dyaOrig="279" w14:anchorId="37D17B04">
                <v:shape id="_x0000_i1025" type="#_x0000_t75" style="width:9pt;height:13.8pt" o:ole="">
                  <v:imagedata r:id="rId9" o:title=""/>
                </v:shape>
                <o:OLEObject Type="Embed" ProgID="Equation.DSMT4" ShapeID="_x0000_i1025" DrawAspect="Content" ObjectID="_1681314063" r:id="rId10"/>
              </w:object>
            </w:r>
            <w:r w:rsidR="001239C1">
              <w:rPr>
                <w:rFonts w:ascii="宋体" w:eastAsia="宋体" w:hAnsi="宋体" w:cs="宋体"/>
                <w:sz w:val="24"/>
              </w:rPr>
              <w:tab/>
            </w:r>
            <w:r w:rsidR="005306FF" w:rsidRPr="005306FF">
              <w:rPr>
                <w:rFonts w:ascii="宋体" w:eastAsia="宋体" w:hAnsi="宋体" w:cs="宋体"/>
                <w:position w:val="-164"/>
                <w:sz w:val="24"/>
              </w:rPr>
              <w:object w:dxaOrig="8340" w:dyaOrig="4320" w14:anchorId="73E47859">
                <v:shape id="_x0000_i1033" type="#_x0000_t75" style="width:416.4pt;height:3in" o:ole="">
                  <v:imagedata r:id="rId11" o:title=""/>
                </v:shape>
                <o:OLEObject Type="Embed" ProgID="Equation.DSMT4" ShapeID="_x0000_i1033" DrawAspect="Content" ObjectID="_1681314064" r:id="rId12"/>
              </w:object>
            </w:r>
          </w:p>
          <w:p w14:paraId="647BA3A6" w14:textId="77777777" w:rsidR="00F25AE3" w:rsidRDefault="00F25AE3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76420A2B" w14:textId="097AEADE" w:rsidR="00F25AE3" w:rsidRDefault="00F25AE3" w:rsidP="00661DE0">
            <w:pPr>
              <w:jc w:val="center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5E8CFEEB" w14:textId="77777777" w:rsidR="00F25AE3" w:rsidRDefault="00F25AE3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621C5B68" w14:textId="77777777" w:rsidR="00F25AE3" w:rsidRDefault="00F25AE3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</w:tc>
      </w:tr>
    </w:tbl>
    <w:p w14:paraId="09290E27" w14:textId="77777777" w:rsidR="00F25AE3" w:rsidRDefault="00F25AE3">
      <w:pPr>
        <w:jc w:val="center"/>
        <w:rPr>
          <w:rFonts w:ascii="黑体" w:eastAsia="黑体" w:hAnsi="黑体" w:cs="黑体"/>
          <w:b/>
          <w:bCs/>
          <w:sz w:val="32"/>
          <w:szCs w:val="32"/>
        </w:rPr>
      </w:pPr>
    </w:p>
    <w:tbl>
      <w:tblPr>
        <w:tblStyle w:val="a7"/>
        <w:tblW w:w="8522" w:type="dxa"/>
        <w:tblLayout w:type="fixed"/>
        <w:tblLook w:val="04A0" w:firstRow="1" w:lastRow="0" w:firstColumn="1" w:lastColumn="0" w:noHBand="0" w:noVBand="1"/>
      </w:tblPr>
      <w:tblGrid>
        <w:gridCol w:w="8522"/>
      </w:tblGrid>
      <w:tr w:rsidR="00F25AE3" w14:paraId="6AB874D1" w14:textId="77777777">
        <w:trPr>
          <w:trHeight w:val="13238"/>
        </w:trPr>
        <w:tc>
          <w:tcPr>
            <w:tcW w:w="8522" w:type="dxa"/>
          </w:tcPr>
          <w:p w14:paraId="0710AB17" w14:textId="77777777" w:rsidR="00F25AE3" w:rsidRDefault="00703F3D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lastRenderedPageBreak/>
              <w:t>程序设计流程</w:t>
            </w:r>
          </w:p>
          <w:p w14:paraId="25803852" w14:textId="4B910FA1" w:rsidR="00F25AE3" w:rsidRDefault="00661DE0" w:rsidP="00661DE0">
            <w:pPr>
              <w:jc w:val="center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rFonts w:ascii="宋体" w:eastAsia="宋体" w:hAnsi="宋体" w:cs="宋体"/>
                <w:noProof/>
                <w:sz w:val="28"/>
                <w:szCs w:val="28"/>
              </w:rPr>
              <w:drawing>
                <wp:inline distT="0" distB="0" distL="0" distR="0" wp14:anchorId="171175AF" wp14:editId="3163B449">
                  <wp:extent cx="3497580" cy="7845923"/>
                  <wp:effectExtent l="0" t="0" r="0" b="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9372" cy="78499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3F1B4F9" w14:textId="77777777" w:rsidR="00F25AE3" w:rsidRDefault="00F25AE3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</w:tc>
      </w:tr>
    </w:tbl>
    <w:p w14:paraId="41667741" w14:textId="77777777" w:rsidR="00F25AE3" w:rsidRDefault="00F25AE3">
      <w:pPr>
        <w:jc w:val="center"/>
        <w:rPr>
          <w:rFonts w:ascii="黑体" w:eastAsia="黑体" w:hAnsi="黑体" w:cs="黑体"/>
          <w:b/>
          <w:bCs/>
          <w:sz w:val="32"/>
          <w:szCs w:val="32"/>
        </w:rPr>
      </w:pPr>
    </w:p>
    <w:tbl>
      <w:tblPr>
        <w:tblStyle w:val="a7"/>
        <w:tblW w:w="8522" w:type="dxa"/>
        <w:tblLayout w:type="fixed"/>
        <w:tblLook w:val="04A0" w:firstRow="1" w:lastRow="0" w:firstColumn="1" w:lastColumn="0" w:noHBand="0" w:noVBand="1"/>
      </w:tblPr>
      <w:tblGrid>
        <w:gridCol w:w="8522"/>
      </w:tblGrid>
      <w:tr w:rsidR="00F25AE3" w14:paraId="302BA3C9" w14:textId="77777777">
        <w:trPr>
          <w:trHeight w:val="13238"/>
        </w:trPr>
        <w:tc>
          <w:tcPr>
            <w:tcW w:w="8522" w:type="dxa"/>
          </w:tcPr>
          <w:p w14:paraId="12F9BFB9" w14:textId="77777777" w:rsidR="00F25AE3" w:rsidRDefault="00703F3D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结果、结论与讨论</w:t>
            </w:r>
          </w:p>
          <w:p w14:paraId="59EC1829" w14:textId="63121624" w:rsidR="00273AD5" w:rsidRPr="00273AD5" w:rsidRDefault="00273AD5">
            <w:pPr>
              <w:rPr>
                <w:sz w:val="24"/>
              </w:rPr>
            </w:pPr>
            <w:r w:rsidRPr="00273AD5">
              <w:rPr>
                <w:rFonts w:hint="eastAsia"/>
                <w:sz w:val="24"/>
              </w:rPr>
              <w:t>题目</w:t>
            </w:r>
            <w:r w:rsidRPr="00273AD5">
              <w:rPr>
                <w:rFonts w:hint="eastAsia"/>
                <w:sz w:val="24"/>
              </w:rPr>
              <w:t>1</w:t>
            </w:r>
            <w:r w:rsidRPr="00273AD5">
              <w:rPr>
                <w:rFonts w:hint="eastAsia"/>
                <w:sz w:val="24"/>
              </w:rPr>
              <w:t>：</w:t>
            </w:r>
          </w:p>
          <w:p w14:paraId="47E85173" w14:textId="3D590074" w:rsidR="00273AD5" w:rsidRDefault="00273AD5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</w:p>
          <w:p w14:paraId="123CDE26" w14:textId="7195DC2C" w:rsidR="00F25AE3" w:rsidRDefault="00032C98" w:rsidP="00032C98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1D2C8B28" wp14:editId="50E34B15">
                  <wp:extent cx="2354784" cy="1463167"/>
                  <wp:effectExtent l="0" t="0" r="7620" b="381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54784" cy="14631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4230549" w14:textId="77777777" w:rsidR="00F25AE3" w:rsidRDefault="00F25AE3">
            <w:pPr>
              <w:rPr>
                <w:rFonts w:ascii="宋体" w:eastAsia="宋体" w:hAnsi="宋体" w:cs="宋体"/>
                <w:sz w:val="24"/>
              </w:rPr>
            </w:pPr>
          </w:p>
          <w:p w14:paraId="0E8EA52D" w14:textId="1A733636" w:rsidR="00F25AE3" w:rsidRPr="00273AD5" w:rsidRDefault="00273AD5">
            <w:pPr>
              <w:rPr>
                <w:rFonts w:ascii="宋体" w:eastAsia="宋体" w:hAnsi="宋体" w:cs="宋体"/>
                <w:szCs w:val="21"/>
              </w:rPr>
            </w:pPr>
            <w:r w:rsidRPr="00273AD5">
              <w:rPr>
                <w:rFonts w:ascii="宋体" w:eastAsia="宋体" w:hAnsi="宋体" w:cs="宋体" w:hint="eastAsia"/>
                <w:szCs w:val="21"/>
              </w:rPr>
              <w:t>（2）</w:t>
            </w:r>
          </w:p>
          <w:p w14:paraId="0F177CA7" w14:textId="025728AB" w:rsidR="00273AD5" w:rsidRDefault="00032C98" w:rsidP="00032C98">
            <w:pPr>
              <w:jc w:val="center"/>
              <w:rPr>
                <w:rFonts w:ascii="宋体" w:eastAsia="宋体" w:hAnsi="宋体" w:cs="宋体" w:hint="eastAsia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64BFE2F0" wp14:editId="30720195">
                  <wp:extent cx="1950889" cy="1562235"/>
                  <wp:effectExtent l="0" t="0" r="0" b="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0889" cy="15622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830A50A" w14:textId="50F387D0" w:rsidR="00273AD5" w:rsidRPr="00273AD5" w:rsidRDefault="00273AD5">
            <w:pPr>
              <w:jc w:val="left"/>
              <w:rPr>
                <w:rFonts w:ascii="宋体" w:eastAsia="宋体" w:hAnsi="宋体" w:cs="宋体"/>
                <w:szCs w:val="21"/>
              </w:rPr>
            </w:pPr>
            <w:r w:rsidRPr="00273AD5">
              <w:rPr>
                <w:rFonts w:ascii="宋体" w:eastAsia="宋体" w:hAnsi="宋体" w:cs="宋体" w:hint="eastAsia"/>
                <w:szCs w:val="21"/>
              </w:rPr>
              <w:t>（3）</w:t>
            </w:r>
          </w:p>
          <w:p w14:paraId="0B5D5B8B" w14:textId="2ADBE947" w:rsidR="00273AD5" w:rsidRDefault="00032C98" w:rsidP="00032C98">
            <w:pPr>
              <w:jc w:val="center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519115D2" wp14:editId="45FEE8A3">
                  <wp:extent cx="1798476" cy="899238"/>
                  <wp:effectExtent l="0" t="0" r="0" b="0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8476" cy="8992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0ECBA01" w14:textId="0490E6DC" w:rsidR="00273AD5" w:rsidRPr="00273AD5" w:rsidRDefault="00273AD5">
            <w:pPr>
              <w:jc w:val="left"/>
              <w:rPr>
                <w:rFonts w:ascii="宋体" w:eastAsia="宋体" w:hAnsi="宋体" w:cs="宋体"/>
                <w:szCs w:val="21"/>
              </w:rPr>
            </w:pPr>
            <w:r w:rsidRPr="00273AD5">
              <w:rPr>
                <w:rFonts w:ascii="宋体" w:eastAsia="宋体" w:hAnsi="宋体" w:cs="宋体" w:hint="eastAsia"/>
                <w:szCs w:val="21"/>
              </w:rPr>
              <w:t>（4）</w:t>
            </w:r>
          </w:p>
          <w:p w14:paraId="1E760ED8" w14:textId="0D2DA5B7" w:rsidR="00273AD5" w:rsidRDefault="00032C98" w:rsidP="00032C98">
            <w:pPr>
              <w:jc w:val="center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2B3B0472" wp14:editId="12264E47">
                  <wp:extent cx="1707028" cy="830652"/>
                  <wp:effectExtent l="0" t="0" r="7620" b="7620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7028" cy="8306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EBA41E9" w14:textId="3A7F5F3D" w:rsidR="00273AD5" w:rsidRDefault="00273AD5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43756799" w14:textId="0A143A84" w:rsidR="00273AD5" w:rsidRDefault="00273AD5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45159CF0" w14:textId="6710D889" w:rsidR="00273AD5" w:rsidRPr="00A1544A" w:rsidRDefault="00273AD5">
            <w:pPr>
              <w:jc w:val="left"/>
              <w:rPr>
                <w:rFonts w:ascii="宋体" w:eastAsia="宋体" w:hAnsi="宋体" w:cs="宋体"/>
                <w:sz w:val="24"/>
              </w:rPr>
            </w:pPr>
            <w:r w:rsidRPr="00A1544A">
              <w:rPr>
                <w:rFonts w:ascii="宋体" w:eastAsia="宋体" w:hAnsi="宋体" w:cs="宋体" w:hint="eastAsia"/>
                <w:sz w:val="24"/>
              </w:rPr>
              <w:t>题目二</w:t>
            </w:r>
            <w:r w:rsidR="00A1544A" w:rsidRPr="00A1544A">
              <w:rPr>
                <w:rFonts w:ascii="宋体" w:eastAsia="宋体" w:hAnsi="宋体" w:cs="宋体" w:hint="eastAsia"/>
                <w:sz w:val="24"/>
              </w:rPr>
              <w:t>:</w:t>
            </w:r>
          </w:p>
          <w:p w14:paraId="0C4FFB41" w14:textId="6D933B18" w:rsidR="00A1544A" w:rsidRPr="00A1544A" w:rsidRDefault="00A1544A">
            <w:pPr>
              <w:jc w:val="left"/>
              <w:rPr>
                <w:rFonts w:ascii="宋体" w:eastAsia="宋体" w:hAnsi="宋体" w:cs="宋体"/>
                <w:szCs w:val="21"/>
              </w:rPr>
            </w:pPr>
            <w:r w:rsidRPr="00A1544A">
              <w:rPr>
                <w:rFonts w:ascii="宋体" w:eastAsia="宋体" w:hAnsi="宋体" w:cs="宋体" w:hint="eastAsia"/>
                <w:szCs w:val="21"/>
              </w:rPr>
              <w:t>(</w:t>
            </w:r>
            <w:r w:rsidRPr="00A1544A">
              <w:rPr>
                <w:rFonts w:ascii="宋体" w:eastAsia="宋体" w:hAnsi="宋体" w:cs="宋体"/>
                <w:szCs w:val="21"/>
              </w:rPr>
              <w:t>1)</w:t>
            </w:r>
            <w:r w:rsidR="000A0A7D">
              <w:rPr>
                <w:rFonts w:hint="eastAsia"/>
              </w:rPr>
              <w:t xml:space="preserve"> </w:t>
            </w:r>
          </w:p>
          <w:p w14:paraId="4B879B91" w14:textId="1C3803D1" w:rsidR="00273AD5" w:rsidRDefault="00032C98" w:rsidP="00032C98">
            <w:pPr>
              <w:jc w:val="center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2BF73428" wp14:editId="4598A418">
                  <wp:extent cx="3779848" cy="1470787"/>
                  <wp:effectExtent l="0" t="0" r="0" b="0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79848" cy="14707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F59AAC6" w14:textId="76577BDF" w:rsidR="00273AD5" w:rsidRPr="00A1544A" w:rsidRDefault="00273AD5">
            <w:pPr>
              <w:jc w:val="left"/>
              <w:rPr>
                <w:rFonts w:ascii="宋体" w:eastAsia="宋体" w:hAnsi="宋体" w:cs="宋体"/>
                <w:szCs w:val="21"/>
              </w:rPr>
            </w:pPr>
            <w:r w:rsidRPr="00A1544A">
              <w:rPr>
                <w:rFonts w:ascii="宋体" w:eastAsia="宋体" w:hAnsi="宋体" w:cs="宋体" w:hint="eastAsia"/>
                <w:szCs w:val="21"/>
              </w:rPr>
              <w:t>（</w:t>
            </w:r>
            <w:r w:rsidR="00A1544A">
              <w:rPr>
                <w:rFonts w:ascii="宋体" w:eastAsia="宋体" w:hAnsi="宋体" w:cs="宋体" w:hint="eastAsia"/>
                <w:szCs w:val="21"/>
              </w:rPr>
              <w:t>2</w:t>
            </w:r>
            <w:r w:rsidRPr="00A1544A">
              <w:rPr>
                <w:rFonts w:ascii="宋体" w:eastAsia="宋体" w:hAnsi="宋体" w:cs="宋体" w:hint="eastAsia"/>
                <w:szCs w:val="21"/>
              </w:rPr>
              <w:t>）</w:t>
            </w:r>
          </w:p>
          <w:p w14:paraId="16EA47CF" w14:textId="1538028A" w:rsidR="00A1544A" w:rsidRDefault="00032C98" w:rsidP="00032C98">
            <w:pPr>
              <w:jc w:val="center"/>
              <w:rPr>
                <w:rFonts w:ascii="宋体" w:eastAsia="宋体" w:hAnsi="宋体" w:cs="宋体" w:hint="eastAsia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4DAA8605" wp14:editId="21E45D16">
                  <wp:extent cx="3932261" cy="1493649"/>
                  <wp:effectExtent l="0" t="0" r="0" b="0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32261" cy="14936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4145CC3" w14:textId="6D5CE77A" w:rsidR="00A1544A" w:rsidRPr="00A1544A" w:rsidRDefault="00A1544A">
            <w:pPr>
              <w:jc w:val="left"/>
              <w:rPr>
                <w:rFonts w:ascii="宋体" w:eastAsia="宋体" w:hAnsi="宋体" w:cs="宋体"/>
                <w:szCs w:val="21"/>
              </w:rPr>
            </w:pPr>
            <w:r w:rsidRPr="00A1544A">
              <w:rPr>
                <w:rFonts w:ascii="宋体" w:eastAsia="宋体" w:hAnsi="宋体" w:cs="宋体" w:hint="eastAsia"/>
                <w:szCs w:val="21"/>
              </w:rPr>
              <w:t>(</w:t>
            </w:r>
            <w:r w:rsidRPr="00A1544A">
              <w:rPr>
                <w:rFonts w:ascii="宋体" w:eastAsia="宋体" w:hAnsi="宋体" w:cs="宋体"/>
                <w:szCs w:val="21"/>
              </w:rPr>
              <w:t>3)</w:t>
            </w:r>
            <w:r w:rsidR="00B62333">
              <w:rPr>
                <w:rFonts w:hint="eastAsia"/>
              </w:rPr>
              <w:t xml:space="preserve"> </w:t>
            </w:r>
          </w:p>
          <w:p w14:paraId="10878AEF" w14:textId="2DE6E7FA" w:rsidR="00273AD5" w:rsidRDefault="00032C98" w:rsidP="00032C98">
            <w:pPr>
              <w:jc w:val="center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0E5E208A" wp14:editId="4C1302E2">
                  <wp:extent cx="1425063" cy="1364098"/>
                  <wp:effectExtent l="0" t="0" r="3810" b="7620"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5063" cy="13640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79F4B5C" w14:textId="73ACB054" w:rsidR="00A1544A" w:rsidRDefault="00A1544A">
            <w:pPr>
              <w:jc w:val="left"/>
            </w:pPr>
            <w:r w:rsidRPr="00A1544A">
              <w:rPr>
                <w:rFonts w:ascii="宋体" w:eastAsia="宋体" w:hAnsi="宋体" w:cs="宋体" w:hint="eastAsia"/>
                <w:szCs w:val="21"/>
              </w:rPr>
              <w:t>(</w:t>
            </w:r>
            <w:r w:rsidRPr="00A1544A">
              <w:rPr>
                <w:rFonts w:ascii="宋体" w:eastAsia="宋体" w:hAnsi="宋体" w:cs="宋体"/>
                <w:szCs w:val="21"/>
              </w:rPr>
              <w:t>4)</w:t>
            </w:r>
            <w:r w:rsidR="00B62333">
              <w:rPr>
                <w:rFonts w:hint="eastAsia"/>
              </w:rPr>
              <w:t xml:space="preserve"> </w:t>
            </w:r>
          </w:p>
          <w:p w14:paraId="747042CF" w14:textId="47AC5809" w:rsidR="00450800" w:rsidRPr="00032C98" w:rsidRDefault="00032C98" w:rsidP="00032C98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3FE8DA63" wp14:editId="630ECD1F">
                  <wp:extent cx="1486029" cy="853514"/>
                  <wp:effectExtent l="0" t="0" r="0" b="3810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6029" cy="8535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4E775B5" w14:textId="77777777" w:rsidR="00450800" w:rsidRDefault="00450800">
            <w:pPr>
              <w:jc w:val="left"/>
              <w:rPr>
                <w:rFonts w:ascii="宋体" w:eastAsia="宋体" w:hAnsi="宋体" w:cs="宋体"/>
                <w:sz w:val="24"/>
              </w:rPr>
            </w:pPr>
            <w:r w:rsidRPr="00450800">
              <w:rPr>
                <w:rFonts w:ascii="宋体" w:eastAsia="宋体" w:hAnsi="宋体" w:cs="宋体" w:hint="eastAsia"/>
                <w:sz w:val="24"/>
              </w:rPr>
              <w:t>结论</w:t>
            </w:r>
          </w:p>
          <w:p w14:paraId="11637928" w14:textId="25C6C46D" w:rsidR="00450800" w:rsidRPr="00450800" w:rsidRDefault="00450800">
            <w:pPr>
              <w:jc w:val="left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实验中无奇异标志输出，以上线性方程均存在解，符合预期。</w:t>
            </w:r>
          </w:p>
        </w:tc>
      </w:tr>
    </w:tbl>
    <w:p w14:paraId="05A8EB33" w14:textId="00D0D406" w:rsidR="00022640" w:rsidRDefault="00022640" w:rsidP="00E65ED7"/>
    <w:sectPr w:rsidR="0002264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DE64E4F" w14:textId="77777777" w:rsidR="006936BF" w:rsidRDefault="006936BF" w:rsidP="003A45D4">
      <w:r>
        <w:separator/>
      </w:r>
    </w:p>
  </w:endnote>
  <w:endnote w:type="continuationSeparator" w:id="0">
    <w:p w14:paraId="23F2A7CE" w14:textId="77777777" w:rsidR="006936BF" w:rsidRDefault="006936BF" w:rsidP="003A45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36F740A" w14:textId="77777777" w:rsidR="006936BF" w:rsidRDefault="006936BF" w:rsidP="003A45D4">
      <w:r>
        <w:separator/>
      </w:r>
    </w:p>
  </w:footnote>
  <w:footnote w:type="continuationSeparator" w:id="0">
    <w:p w14:paraId="0BFB6B4E" w14:textId="77777777" w:rsidR="006936BF" w:rsidRDefault="006936BF" w:rsidP="003A45D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4B516245"/>
    <w:rsid w:val="00022640"/>
    <w:rsid w:val="00032C98"/>
    <w:rsid w:val="00051514"/>
    <w:rsid w:val="000A0A7D"/>
    <w:rsid w:val="000D5482"/>
    <w:rsid w:val="000D7B23"/>
    <w:rsid w:val="001065B1"/>
    <w:rsid w:val="001239C1"/>
    <w:rsid w:val="001B7AEC"/>
    <w:rsid w:val="001F18D7"/>
    <w:rsid w:val="002523DF"/>
    <w:rsid w:val="00273AD5"/>
    <w:rsid w:val="002A42CB"/>
    <w:rsid w:val="00335186"/>
    <w:rsid w:val="00341104"/>
    <w:rsid w:val="003A45D4"/>
    <w:rsid w:val="003F731A"/>
    <w:rsid w:val="00432C73"/>
    <w:rsid w:val="00450800"/>
    <w:rsid w:val="00495852"/>
    <w:rsid w:val="005306FF"/>
    <w:rsid w:val="00661DE0"/>
    <w:rsid w:val="00673485"/>
    <w:rsid w:val="006936BF"/>
    <w:rsid w:val="006A79A5"/>
    <w:rsid w:val="00703F3D"/>
    <w:rsid w:val="00754F10"/>
    <w:rsid w:val="007614E3"/>
    <w:rsid w:val="00835A10"/>
    <w:rsid w:val="00962EDB"/>
    <w:rsid w:val="00A1544A"/>
    <w:rsid w:val="00B62333"/>
    <w:rsid w:val="00BB1CDD"/>
    <w:rsid w:val="00CC34D7"/>
    <w:rsid w:val="00CE52B0"/>
    <w:rsid w:val="00CF31CE"/>
    <w:rsid w:val="00DD5A99"/>
    <w:rsid w:val="00E37DED"/>
    <w:rsid w:val="00E65ED7"/>
    <w:rsid w:val="00E86838"/>
    <w:rsid w:val="00EE5D2A"/>
    <w:rsid w:val="00F25AE3"/>
    <w:rsid w:val="00F6344C"/>
    <w:rsid w:val="0E0C0F69"/>
    <w:rsid w:val="4B516245"/>
    <w:rsid w:val="5A1A47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51ED245"/>
  <w15:docId w15:val="{2D243676-E0F3-4E2D-A215-1E8E1C1AF0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7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11">
    <w:name w:val="fontstyle11"/>
    <w:basedOn w:val="a0"/>
    <w:qFormat/>
    <w:rPr>
      <w:rFonts w:ascii="Times New Roman" w:hAnsi="Times New Roman" w:cs="Times New Roman" w:hint="default"/>
      <w:color w:val="000000"/>
      <w:sz w:val="110"/>
      <w:szCs w:val="110"/>
    </w:rPr>
  </w:style>
  <w:style w:type="character" w:customStyle="1" w:styleId="fontstyle01">
    <w:name w:val="fontstyle01"/>
    <w:basedOn w:val="a0"/>
    <w:qFormat/>
    <w:rPr>
      <w:rFonts w:ascii="宋体" w:eastAsia="宋体" w:hAnsi="宋体" w:cs="宋体" w:hint="eastAsia"/>
      <w:color w:val="800000"/>
      <w:sz w:val="22"/>
      <w:szCs w:val="22"/>
    </w:rPr>
  </w:style>
  <w:style w:type="character" w:customStyle="1" w:styleId="fontstyle21">
    <w:name w:val="fontstyle21"/>
    <w:basedOn w:val="a0"/>
    <w:qFormat/>
    <w:rPr>
      <w:rFonts w:ascii="Times New Roman" w:hAnsi="Times New Roman" w:cs="Times New Roman" w:hint="default"/>
      <w:color w:val="800000"/>
      <w:sz w:val="22"/>
      <w:szCs w:val="22"/>
    </w:rPr>
  </w:style>
  <w:style w:type="character" w:customStyle="1" w:styleId="fontstyle31">
    <w:name w:val="fontstyle31"/>
    <w:basedOn w:val="a0"/>
    <w:qFormat/>
    <w:rPr>
      <w:rFonts w:ascii="Times New Roman" w:hAnsi="Times New Roman" w:cs="Times New Roman" w:hint="default"/>
      <w:i/>
      <w:color w:val="000000"/>
      <w:sz w:val="162"/>
      <w:szCs w:val="162"/>
    </w:rPr>
  </w:style>
  <w:style w:type="character" w:customStyle="1" w:styleId="a6">
    <w:name w:val="页眉 字符"/>
    <w:basedOn w:val="a0"/>
    <w:link w:val="a5"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a4">
    <w:name w:val="页脚 字符"/>
    <w:basedOn w:val="a0"/>
    <w:link w:val="a3"/>
    <w:rPr>
      <w:rFonts w:asciiTheme="minorHAnsi" w:eastAsiaTheme="minorEastAsia" w:hAnsiTheme="minorHAnsi" w:cstheme="min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2</TotalTime>
  <Pages>5</Pages>
  <Words>59</Words>
  <Characters>342</Characters>
  <Application>Microsoft Office Word</Application>
  <DocSecurity>0</DocSecurity>
  <Lines>2</Lines>
  <Paragraphs>1</Paragraphs>
  <ScaleCrop>false</ScaleCrop>
  <Company/>
  <LinksUpToDate>false</LinksUpToDate>
  <CharactersWithSpaces>4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王 铭</cp:lastModifiedBy>
  <cp:revision>32</cp:revision>
  <dcterms:created xsi:type="dcterms:W3CDTF">2018-03-13T02:29:00Z</dcterms:created>
  <dcterms:modified xsi:type="dcterms:W3CDTF">2021-04-30T10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  <property fmtid="{D5CDD505-2E9C-101B-9397-08002B2CF9AE}" pid="3" name="MTUseMTPrefs">
    <vt:lpwstr>1</vt:lpwstr>
  </property>
  <property fmtid="{D5CDD505-2E9C-101B-9397-08002B2CF9AE}" pid="4" name="MTWinEqns">
    <vt:bool>true</vt:bool>
  </property>
</Properties>
</file>